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  <p:sldMasterId id="2147483670" r:id="rId2"/>
  </p:sldMasterIdLst>
  <p:notesMasterIdLst>
    <p:notesMasterId r:id="rId28"/>
  </p:notesMasterIdLst>
  <p:sldIdLst>
    <p:sldId id="283" r:id="rId3"/>
    <p:sldId id="284" r:id="rId4"/>
    <p:sldId id="285" r:id="rId5"/>
    <p:sldId id="356" r:id="rId6"/>
    <p:sldId id="357" r:id="rId7"/>
    <p:sldId id="358" r:id="rId8"/>
    <p:sldId id="359" r:id="rId9"/>
    <p:sldId id="257" r:id="rId10"/>
    <p:sldId id="287" r:id="rId11"/>
    <p:sldId id="335" r:id="rId12"/>
    <p:sldId id="288" r:id="rId13"/>
    <p:sldId id="289" r:id="rId14"/>
    <p:sldId id="264" r:id="rId15"/>
    <p:sldId id="265" r:id="rId16"/>
    <p:sldId id="360" r:id="rId17"/>
    <p:sldId id="290" r:id="rId18"/>
    <p:sldId id="364" r:id="rId19"/>
    <p:sldId id="294" r:id="rId20"/>
    <p:sldId id="361" r:id="rId21"/>
    <p:sldId id="365" r:id="rId22"/>
    <p:sldId id="366" r:id="rId23"/>
    <p:sldId id="363" r:id="rId24"/>
    <p:sldId id="354" r:id="rId25"/>
    <p:sldId id="353" r:id="rId26"/>
    <p:sldId id="355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56" autoAdjust="0"/>
    <p:restoredTop sz="84954" autoAdjust="0"/>
  </p:normalViewPr>
  <p:slideViewPr>
    <p:cSldViewPr snapToGrid="0">
      <p:cViewPr varScale="1">
        <p:scale>
          <a:sx n="80" d="100"/>
          <a:sy n="80" d="100"/>
        </p:scale>
        <p:origin x="180" y="8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17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1.xml"/><Relationship Id="rId16" Type="http://schemas.openxmlformats.org/officeDocument/2006/relationships/slideLayout" Target="../slideLayouts/slideLayout25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19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CDD1CA4B-D5E8-77ED-ED26-CDB7F091B885}"/>
              </a:ext>
            </a:extLst>
          </p:cNvPr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9Slide.vn - 2019">
            <a:extLst>
              <a:ext uri="{FF2B5EF4-FFF2-40B4-BE49-F238E27FC236}">
                <a16:creationId xmlns:a16="http://schemas.microsoft.com/office/drawing/2014/main" id="{C223A72F-5230-F0AE-56C5-35F15061477B}"/>
              </a:ext>
            </a:extLst>
          </p:cNvPr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jpeg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2.jpg"/><Relationship Id="rId7" Type="http://schemas.openxmlformats.org/officeDocument/2006/relationships/image" Target="../media/image54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59.svg"/><Relationship Id="rId7" Type="http://schemas.openxmlformats.org/officeDocument/2006/relationships/image" Target="../media/image1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61.svg"/><Relationship Id="rId10" Type="http://schemas.openxmlformats.org/officeDocument/2006/relationships/image" Target="../media/image63.PNG"/><Relationship Id="rId4" Type="http://schemas.openxmlformats.org/officeDocument/2006/relationships/image" Target="../media/image60.png"/><Relationship Id="rId9" Type="http://schemas.openxmlformats.org/officeDocument/2006/relationships/image" Target="../media/image6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7" Type="http://schemas.openxmlformats.org/officeDocument/2006/relationships/image" Target="../media/image66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5" Type="http://schemas.openxmlformats.org/officeDocument/2006/relationships/image" Target="../media/image65.svg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endParaRPr kumimoji="0" lang="en-US" sz="4400" b="1" i="0" u="none" strike="noStrike" kern="1200" cap="none" spc="0" normalizeH="0" baseline="0" noProof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2461158"/>
            <a:ext cx="1219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err="1"/>
                <a:t>hơn</a:t>
              </a:r>
              <a:r>
                <a:rPr lang="en-US" sz="2800"/>
                <a:t> 10</a:t>
              </a:r>
              <a:endParaRPr lang="en-US" sz="2800" dirty="0"/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594409"/>
            <a:ext cx="1037705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Bài tập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a) Tập hợp M các số tự nhiên lớn hơn 3 và nhỏ hơn 8 là M = {...............}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Số 4 (là) (không là) phần tử của tập hợp M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ố 8 (là) (không là) phần tử của tập hợp M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56478" y="4341336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702202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0E13656E-1E67-B0F1-E811-9F4027CC2EFC}"/>
              </a:ext>
            </a:extLst>
          </p:cNvPr>
          <p:cNvSpPr txBox="1"/>
          <p:nvPr/>
        </p:nvSpPr>
        <p:spPr>
          <a:xfrm>
            <a:off x="1210235" y="2576520"/>
            <a:ext cx="13237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;5;6;7</a:t>
            </a:r>
            <a:endParaRPr lang="en-US" sz="2800">
              <a:solidFill>
                <a:srgbClr val="FF0000"/>
              </a:solidFill>
            </a:endParaRPr>
          </a:p>
        </p:txBody>
      </p:sp>
      <p:cxnSp>
        <p:nvCxnSpPr>
          <p:cNvPr id="33" name="Đường nối Thẳng 32">
            <a:extLst>
              <a:ext uri="{FF2B5EF4-FFF2-40B4-BE49-F238E27FC236}">
                <a16:creationId xmlns:a16="http://schemas.microsoft.com/office/drawing/2014/main" id="{E9FE1E43-1C01-7B9D-7417-EB354FA325AB}"/>
              </a:ext>
            </a:extLst>
          </p:cNvPr>
          <p:cNvCxnSpPr/>
          <p:nvPr/>
        </p:nvCxnSpPr>
        <p:spPr>
          <a:xfrm>
            <a:off x="2826871" y="3463365"/>
            <a:ext cx="164352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Đường nối Thẳng 33">
            <a:extLst>
              <a:ext uri="{FF2B5EF4-FFF2-40B4-BE49-F238E27FC236}">
                <a16:creationId xmlns:a16="http://schemas.microsoft.com/office/drawing/2014/main" id="{3F0C8E91-1BDC-9EE1-0425-6B4B83891822}"/>
              </a:ext>
            </a:extLst>
          </p:cNvPr>
          <p:cNvCxnSpPr>
            <a:cxnSpLocks/>
          </p:cNvCxnSpPr>
          <p:nvPr/>
        </p:nvCxnSpPr>
        <p:spPr>
          <a:xfrm>
            <a:off x="1783977" y="4040094"/>
            <a:ext cx="57672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73618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500451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Bài tập 1: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a) Viết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97138"/>
              </p:ext>
            </p:extLst>
          </p:nvPr>
        </p:nvGraphicFramePr>
        <p:xfrm>
          <a:off x="1958042" y="2786822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06080" progId="Equation.DSMT4">
                  <p:embed/>
                </p:oleObj>
              </mc:Choice>
              <mc:Fallback>
                <p:oleObj name="Equation" r:id="rId3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8042" y="2786822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221A4A5-CD31-CA68-5B7C-C1A8D3AF1B21}"/>
              </a:ext>
            </a:extLst>
          </p:cNvPr>
          <p:cNvSpPr txBox="1"/>
          <p:nvPr/>
        </p:nvSpPr>
        <p:spPr>
          <a:xfrm>
            <a:off x="862376" y="3262520"/>
            <a:ext cx="1014030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Viết tập hợp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là tập hợp các chữ cái xuất hiện trong từ “NINH THUẬN”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3AF2CFB-B5B8-7B72-2683-455F948A2A81}"/>
              </a:ext>
            </a:extLst>
          </p:cNvPr>
          <p:cNvSpPr txBox="1"/>
          <p:nvPr/>
        </p:nvSpPr>
        <p:spPr>
          <a:xfrm>
            <a:off x="731846" y="4167515"/>
            <a:ext cx="58661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={N; H; A; T; I; U}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52460" y="4963014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014047" y="5190920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pic>
        <p:nvPicPr>
          <p:cNvPr id="1026" name="Picture 2" descr="Công Viên Đá Ninh Thuận">
            <a:extLst>
              <a:ext uri="{FF2B5EF4-FFF2-40B4-BE49-F238E27FC236}">
                <a16:creationId xmlns:a16="http://schemas.microsoft.com/office/drawing/2014/main" id="{8C2CD792-EEAD-10C7-7834-8F7F16B5D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489" y="1739727"/>
            <a:ext cx="4813333" cy="3611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5584BAB-4B5B-0190-7E76-2BA2D5EC75B2}"/>
              </a:ext>
            </a:extLst>
          </p:cNvPr>
          <p:cNvSpPr txBox="1"/>
          <p:nvPr/>
        </p:nvSpPr>
        <p:spPr>
          <a:xfrm>
            <a:off x="4560963" y="764690"/>
            <a:ext cx="3172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NINH THUẬN</a:t>
            </a:r>
          </a:p>
        </p:txBody>
      </p:sp>
      <p:pic>
        <p:nvPicPr>
          <p:cNvPr id="1028" name="Picture 4" descr="Đặc sản Nho Ninh Thuận: Ngon, ngọt, nhiều nước!">
            <a:extLst>
              <a:ext uri="{FF2B5EF4-FFF2-40B4-BE49-F238E27FC236}">
                <a16:creationId xmlns:a16="http://schemas.microsoft.com/office/drawing/2014/main" id="{FECE2284-13EC-5466-DB4D-B71C4458F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518" y="1739727"/>
            <a:ext cx="3611880" cy="3611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CE30DE-2652-EA98-FDE1-C3F17B779DEA}"/>
              </a:ext>
            </a:extLst>
          </p:cNvPr>
          <p:cNvSpPr txBox="1"/>
          <p:nvPr/>
        </p:nvSpPr>
        <p:spPr>
          <a:xfrm>
            <a:off x="1109913" y="5524505"/>
            <a:ext cx="4998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ÔNG VIÊN ĐÁ (BÃI ĐÁ NINH THUẬN)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4278BC-D387-5EFD-E769-C03009C945B2}"/>
              </a:ext>
            </a:extLst>
          </p:cNvPr>
          <p:cNvSpPr txBox="1"/>
          <p:nvPr/>
        </p:nvSpPr>
        <p:spPr>
          <a:xfrm>
            <a:off x="7640053" y="5516090"/>
            <a:ext cx="2532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NHO NINH THUẬN</a:t>
            </a:r>
          </a:p>
        </p:txBody>
      </p:sp>
    </p:spTree>
    <p:extLst>
      <p:ext uri="{BB962C8B-B14F-4D97-AF65-F5344CB8AC3E}">
        <p14:creationId xmlns:p14="http://schemas.microsoft.com/office/powerpoint/2010/main" val="3891549680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3. Phần tử của tập 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0">
                <a:extLst>
                  <a:ext uri="{FF2B5EF4-FFF2-40B4-BE49-F238E27FC236}">
                    <a16:creationId xmlns:a16="http://schemas.microsoft.com/office/drawing/2014/main" id="{0D6CD21B-5AB2-BC6C-C4A9-4CB8C84EF95C}"/>
                  </a:ext>
                </a:extLst>
              </p:cNvPr>
              <p:cNvSpPr/>
              <p:nvPr/>
            </p:nvSpPr>
            <p:spPr>
              <a:xfrm>
                <a:off x="1030447" y="1454614"/>
                <a:ext cx="8675342" cy="1034087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lần lượt đọc </a:t>
                </a:r>
                <a:r>
                  <a:rPr lang="en-US" altLang="en-US" sz="280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uộc và không thuộc)</a:t>
                </a:r>
                <a:endParaRPr lang="en-US" alt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40">
                <a:extLst>
                  <a:ext uri="{FF2B5EF4-FFF2-40B4-BE49-F238E27FC236}">
                    <a16:creationId xmlns:a16="http://schemas.microsoft.com/office/drawing/2014/main" id="{0D6CD21B-5AB2-BC6C-C4A9-4CB8C84EF9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447" y="1454614"/>
                <a:ext cx="8675342" cy="1034087"/>
              </a:xfrm>
              <a:prstGeom prst="rect">
                <a:avLst/>
              </a:prstGeom>
              <a:blipFill>
                <a:blip r:embed="rId3"/>
                <a:stretch>
                  <a:fillRect l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89226205-E30F-508A-D610-E14B015E1735}"/>
              </a:ext>
            </a:extLst>
          </p:cNvPr>
          <p:cNvSpPr txBox="1"/>
          <p:nvPr/>
        </p:nvSpPr>
        <p:spPr>
          <a:xfrm>
            <a:off x="952570" y="2619600"/>
            <a:ext cx="75942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Epsilon là chữ cái thứ năm của Hy Lạp. </a:t>
            </a:r>
            <a:r>
              <a:rPr lang="vi-VN" sz="2800"/>
              <a:t>Trong toán học, epsilon thường được dùng để đại diện cho một số lượng rất nhỏ</a:t>
            </a:r>
            <a:r>
              <a:rPr lang="en-US" sz="2800"/>
              <a:t>. </a:t>
            </a:r>
            <a:r>
              <a:rPr lang="vi-VN" sz="2800"/>
              <a:t>Việc chọn epsilon để biểu thị mối quan hệ "thuộc" có thể ngầm hiểu rằng một phần tử là một "phần nhỏ" của một tập hợp lớn hơn.</a:t>
            </a:r>
            <a:endParaRPr lang="en-US" sz="2800"/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1A69CFF4-2E54-66AC-9061-4D25CE622E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8348" y="2619600"/>
            <a:ext cx="2288842" cy="3881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1658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3. Phần tử của tập 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0">
                <a:extLst>
                  <a:ext uri="{FF2B5EF4-FFF2-40B4-BE49-F238E27FC236}">
                    <a16:creationId xmlns:a16="http://schemas.microsoft.com/office/drawing/2014/main" id="{0D6CD21B-5AB2-BC6C-C4A9-4CB8C84EF95C}"/>
                  </a:ext>
                </a:extLst>
              </p:cNvPr>
              <p:cNvSpPr/>
              <p:nvPr/>
            </p:nvSpPr>
            <p:spPr>
              <a:xfrm>
                <a:off x="1030446" y="1467029"/>
                <a:ext cx="8916193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lần lượt đọc </a:t>
                </a:r>
                <a:r>
                  <a:rPr lang="en-US" altLang="en-US" sz="280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uộc và không thuộc)</a:t>
                </a:r>
                <a:endParaRPr lang="en-US" alt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40">
                <a:extLst>
                  <a:ext uri="{FF2B5EF4-FFF2-40B4-BE49-F238E27FC236}">
                    <a16:creationId xmlns:a16="http://schemas.microsoft.com/office/drawing/2014/main" id="{0D6CD21B-5AB2-BC6C-C4A9-4CB8C84EF9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446" y="1467029"/>
                <a:ext cx="8916193" cy="1569176"/>
              </a:xfrm>
              <a:prstGeom prst="rect">
                <a:avLst/>
              </a:prstGeom>
              <a:blipFill>
                <a:blip r:embed="rId3"/>
                <a:stretch>
                  <a:fillRect l="-1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440AA84B-2AE8-AA75-AC60-335F76545B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2570" y="3048400"/>
                <a:ext cx="10303173" cy="32555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400" b="1" i="1">
                    <a:cs typeface="Arial" panose="020B0604020202020204" pitchFamily="34" charset="0"/>
                  </a:rPr>
                  <a:t>Bài tập 2: 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4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4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4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4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4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4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4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4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400" i="1">
                    <a:cs typeface="Arial" panose="020B0604020202020204" pitchFamily="34" charset="0"/>
                  </a:rPr>
                  <a:t>H</a:t>
                </a:r>
                <a:r>
                  <a:rPr lang="en-US" altLang="en-US" sz="2400">
                    <a:cs typeface="Arial" panose="020B0604020202020204" pitchFamily="34" charset="0"/>
                  </a:rPr>
                  <a:t>.</a:t>
                </a:r>
                <a:endParaRPr lang="en-US" altLang="en-US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440AA84B-2AE8-AA75-AC60-335F76545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570" y="3048400"/>
                <a:ext cx="10303173" cy="3255507"/>
              </a:xfrm>
              <a:prstGeom prst="rect">
                <a:avLst/>
              </a:prstGeom>
              <a:blipFill>
                <a:blip r:embed="rId4"/>
                <a:stretch>
                  <a:fillRect l="-888" b="-3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7">
                <a:extLst>
                  <a:ext uri="{FF2B5EF4-FFF2-40B4-BE49-F238E27FC236}">
                    <a16:creationId xmlns:a16="http://schemas.microsoft.com/office/drawing/2014/main" id="{1B026227-4668-7A0E-B27A-F9A8AFD3FCE8}"/>
                  </a:ext>
                </a:extLst>
              </p:cNvPr>
              <p:cNvSpPr/>
              <p:nvPr/>
            </p:nvSpPr>
            <p:spPr>
              <a:xfrm>
                <a:off x="2605036" y="5151302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27">
                <a:extLst>
                  <a:ext uri="{FF2B5EF4-FFF2-40B4-BE49-F238E27FC236}">
                    <a16:creationId xmlns:a16="http://schemas.microsoft.com/office/drawing/2014/main" id="{1B026227-4668-7A0E-B27A-F9A8AFD3FC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036" y="5151302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1">
                <a:extLst>
                  <a:ext uri="{FF2B5EF4-FFF2-40B4-BE49-F238E27FC236}">
                    <a16:creationId xmlns:a16="http://schemas.microsoft.com/office/drawing/2014/main" id="{5A38AD23-51BE-DD9C-D47B-49531A3A4D4B}"/>
                  </a:ext>
                </a:extLst>
              </p:cNvPr>
              <p:cNvSpPr/>
              <p:nvPr/>
            </p:nvSpPr>
            <p:spPr>
              <a:xfrm>
                <a:off x="2605036" y="440211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31">
                <a:extLst>
                  <a:ext uri="{FF2B5EF4-FFF2-40B4-BE49-F238E27FC236}">
                    <a16:creationId xmlns:a16="http://schemas.microsoft.com/office/drawing/2014/main" id="{5A38AD23-51BE-DD9C-D47B-49531A3A4D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036" y="4402117"/>
                <a:ext cx="538917" cy="479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2">
                <a:extLst>
                  <a:ext uri="{FF2B5EF4-FFF2-40B4-BE49-F238E27FC236}">
                    <a16:creationId xmlns:a16="http://schemas.microsoft.com/office/drawing/2014/main" id="{7D56A4C0-5F91-C855-E7C2-B291656BD64C}"/>
                  </a:ext>
                </a:extLst>
              </p:cNvPr>
              <p:cNvSpPr/>
              <p:nvPr/>
            </p:nvSpPr>
            <p:spPr>
              <a:xfrm>
                <a:off x="2750368" y="5824569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22">
                <a:extLst>
                  <a:ext uri="{FF2B5EF4-FFF2-40B4-BE49-F238E27FC236}">
                    <a16:creationId xmlns:a16="http://schemas.microsoft.com/office/drawing/2014/main" id="{7D56A4C0-5F91-C855-E7C2-B291656BD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368" y="5824569"/>
                <a:ext cx="538917" cy="4793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06916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pic>
        <p:nvPicPr>
          <p:cNvPr id="2050" name="Picture 2" descr="Những tháng có 28, 29, 30, 31 ngày trong năm - QuanTriMang.com">
            <a:extLst>
              <a:ext uri="{FF2B5EF4-FFF2-40B4-BE49-F238E27FC236}">
                <a16:creationId xmlns:a16="http://schemas.microsoft.com/office/drawing/2014/main" id="{C235E59F-B77D-6E6A-130E-7BE077BD3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261" y="1732452"/>
            <a:ext cx="10253475" cy="3990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7283CCD-C1C1-1567-63C8-06D7BB2845F3}"/>
              </a:ext>
            </a:extLst>
          </p:cNvPr>
          <p:cNvSpPr txBox="1"/>
          <p:nvPr/>
        </p:nvSpPr>
        <p:spPr>
          <a:xfrm>
            <a:off x="2445834" y="1033790"/>
            <a:ext cx="7300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/>
              <a:t>CÁCH NHẬN BIẾT SỐ NGÀY TRONG MỘT THÁNG</a:t>
            </a:r>
          </a:p>
        </p:txBody>
      </p:sp>
    </p:spTree>
    <p:extLst>
      <p:ext uri="{BB962C8B-B14F-4D97-AF65-F5344CB8AC3E}">
        <p14:creationId xmlns:p14="http://schemas.microsoft.com/office/powerpoint/2010/main" val="167350624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615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4. Cách cho một tập 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id="{2EEBEE25-9CAE-BE76-99CB-A15BEFB565A6}"/>
              </a:ext>
            </a:extLst>
          </p:cNvPr>
          <p:cNvSpPr/>
          <p:nvPr/>
        </p:nvSpPr>
        <p:spPr>
          <a:xfrm>
            <a:off x="474592" y="1386255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14">
            <a:extLst>
              <a:ext uri="{FF2B5EF4-FFF2-40B4-BE49-F238E27FC236}">
                <a16:creationId xmlns:a16="http://schemas.microsoft.com/office/drawing/2014/main" id="{175DA5F5-9B3A-9FDD-FA90-79A4E259F2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097" y="1462108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21">
            <a:extLst>
              <a:ext uri="{FF2B5EF4-FFF2-40B4-BE49-F238E27FC236}">
                <a16:creationId xmlns:a16="http://schemas.microsoft.com/office/drawing/2014/main" id="{B51BBAED-3F3D-0A11-4B7B-42477C875011}"/>
              </a:ext>
            </a:extLst>
          </p:cNvPr>
          <p:cNvSpPr txBox="1"/>
          <p:nvPr/>
        </p:nvSpPr>
        <p:spPr>
          <a:xfrm>
            <a:off x="480913" y="3708503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E0D5CBB0-5306-6092-E1AC-E6E381876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74399"/>
              </p:ext>
            </p:extLst>
          </p:nvPr>
        </p:nvGraphicFramePr>
        <p:xfrm>
          <a:off x="1822155" y="4739386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507960" progId="Equation.DSMT4">
                  <p:embed/>
                </p:oleObj>
              </mc:Choice>
              <mc:Fallback>
                <p:oleObj name="Equation" r:id="rId4" imgW="232380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9B1F949-6A9C-4ACB-A4C4-18DF60DBA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155" y="4739386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23">
            <a:extLst>
              <a:ext uri="{FF2B5EF4-FFF2-40B4-BE49-F238E27FC236}">
                <a16:creationId xmlns:a16="http://schemas.microsoft.com/office/drawing/2014/main" id="{64050255-577D-D2BC-0C20-A1E9CF6044ED}"/>
              </a:ext>
            </a:extLst>
          </p:cNvPr>
          <p:cNvSpPr/>
          <p:nvPr/>
        </p:nvSpPr>
        <p:spPr>
          <a:xfrm>
            <a:off x="449922" y="5853726"/>
            <a:ext cx="4669422" cy="611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" name="TextBox 24">
            <a:extLst>
              <a:ext uri="{FF2B5EF4-FFF2-40B4-BE49-F238E27FC236}">
                <a16:creationId xmlns:a16="http://schemas.microsoft.com/office/drawing/2014/main" id="{C71DD770-E593-5C1B-A720-E2662817B46A}"/>
              </a:ext>
            </a:extLst>
          </p:cNvPr>
          <p:cNvSpPr txBox="1"/>
          <p:nvPr/>
        </p:nvSpPr>
        <p:spPr>
          <a:xfrm>
            <a:off x="5418463" y="3627497"/>
            <a:ext cx="601466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 thể 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1" name="Rectangle: Rounded Corners 25">
            <a:extLst>
              <a:ext uri="{FF2B5EF4-FFF2-40B4-BE49-F238E27FC236}">
                <a16:creationId xmlns:a16="http://schemas.microsoft.com/office/drawing/2014/main" id="{5D8DFE58-8557-2E9D-B577-7E40C8B7DCB0}"/>
              </a:ext>
            </a:extLst>
          </p:cNvPr>
          <p:cNvSpPr/>
          <p:nvPr/>
        </p:nvSpPr>
        <p:spPr>
          <a:xfrm>
            <a:off x="5931289" y="5931804"/>
            <a:ext cx="5004302" cy="533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6">
            <a:extLst>
              <a:ext uri="{FF2B5EF4-FFF2-40B4-BE49-F238E27FC236}">
                <a16:creationId xmlns:a16="http://schemas.microsoft.com/office/drawing/2014/main" id="{09B3DE84-3611-B508-977D-4CA90BF8E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74992"/>
              </p:ext>
            </p:extLst>
          </p:nvPr>
        </p:nvGraphicFramePr>
        <p:xfrm>
          <a:off x="5615562" y="5170304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533160" progId="Equation.DSMT4">
                  <p:embed/>
                </p:oleObj>
              </mc:Choice>
              <mc:Fallback>
                <p:oleObj name="Equation" r:id="rId6" imgW="128268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1CE1E22-EFC5-439B-A766-91ACCFBA8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5562" y="5170304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7">
            <a:extLst>
              <a:ext uri="{FF2B5EF4-FFF2-40B4-BE49-F238E27FC236}">
                <a16:creationId xmlns:a16="http://schemas.microsoft.com/office/drawing/2014/main" id="{76056209-EFFC-B325-BF24-64123EE34BB8}"/>
              </a:ext>
            </a:extLst>
          </p:cNvPr>
          <p:cNvSpPr txBox="1"/>
          <p:nvPr/>
        </p:nvSpPr>
        <p:spPr>
          <a:xfrm>
            <a:off x="6898261" y="5133210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4" name="Object 31">
            <a:extLst>
              <a:ext uri="{FF2B5EF4-FFF2-40B4-BE49-F238E27FC236}">
                <a16:creationId xmlns:a16="http://schemas.microsoft.com/office/drawing/2014/main" id="{01A151EB-1878-571A-2AF6-A504FA8E2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71361"/>
              </p:ext>
            </p:extLst>
          </p:nvPr>
        </p:nvGraphicFramePr>
        <p:xfrm>
          <a:off x="10190182" y="5195704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82400" progId="Equation.DSMT4">
                  <p:embed/>
                </p:oleObj>
              </mc:Choice>
              <mc:Fallback>
                <p:oleObj name="Equation" r:id="rId8" imgW="1028520" imgH="482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BAFE81B-9397-4183-993C-DEBB6E85B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90182" y="5195704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32">
            <a:extLst>
              <a:ext uri="{FF2B5EF4-FFF2-40B4-BE49-F238E27FC236}">
                <a16:creationId xmlns:a16="http://schemas.microsoft.com/office/drawing/2014/main" id="{04B99DB9-A83B-2FDA-CA10-2CF05F1A8218}"/>
              </a:ext>
            </a:extLst>
          </p:cNvPr>
          <p:cNvCxnSpPr/>
          <p:nvPr/>
        </p:nvCxnSpPr>
        <p:spPr>
          <a:xfrm>
            <a:off x="5345367" y="3727936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F878A047-2D02-8227-79EC-4E98C09E5512}"/>
              </a:ext>
            </a:extLst>
          </p:cNvPr>
          <p:cNvSpPr txBox="1"/>
          <p:nvPr/>
        </p:nvSpPr>
        <p:spPr>
          <a:xfrm>
            <a:off x="409585" y="3115368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/>
              <a:t>Ví dụ </a:t>
            </a:r>
          </a:p>
        </p:txBody>
      </p:sp>
    </p:spTree>
    <p:extLst>
      <p:ext uri="{BB962C8B-B14F-4D97-AF65-F5344CB8AC3E}">
        <p14:creationId xmlns:p14="http://schemas.microsoft.com/office/powerpoint/2010/main" val="2733910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 animBg="1"/>
      <p:bldP spid="21" grpId="0" animBg="1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626800" y="2675741"/>
                <a:ext cx="10938399" cy="355777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24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Đặt tên: </a:t>
                </a:r>
                <a:r>
                  <a:rPr 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 cái in hoa.</a:t>
                </a:r>
              </a:p>
              <a:p>
                <a:r>
                  <a:rPr lang="en-US" sz="24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Cách viết: </a:t>
                </a:r>
                <a:r>
                  <a:rPr 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 phần tử được viết trong dấu { }, cách nhau bởi dấu “;”.</a:t>
                </a:r>
                <a:endParaRPr lang="en-US" sz="2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ệt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ê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ùy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ý.</a:t>
                </a:r>
              </a:p>
              <a:p>
                <a:r>
                  <a:rPr lang="en-US" altLang="en-US" sz="24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4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4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∉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lần lượt đọc </a:t>
                </a:r>
                <a:r>
                  <a:rPr lang="en-US" altLang="en-US" sz="240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uộc và không thuộc)</a:t>
                </a:r>
                <a:endParaRPr lang="en-US" alt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24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 hai cách cho một tập hợp: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ệt kê các phần tử của tập hợp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ỉ ra tính chất đặc trưng cho các phần tử của tập hợp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00" y="2675741"/>
                <a:ext cx="10938399" cy="3557777"/>
              </a:xfrm>
              <a:prstGeom prst="rect">
                <a:avLst/>
              </a:prstGeom>
              <a:blipFill>
                <a:blip r:embed="rId3"/>
                <a:stretch>
                  <a:fillRect l="-835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6" y="1769515"/>
            <a:ext cx="6996119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- Đọc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- Hoàn </a:t>
            </a:r>
            <a:r>
              <a:rPr lang="en-US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 các bài tập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GK </a:t>
            </a:r>
            <a:r>
              <a:rPr lang="en-US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 7, 8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- Đọc nội dung phần "CÓ THỂ EM CHƯA BIẾT" trang 8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A2456462-C879-A33B-82F8-90F5526F3B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229" y="9047"/>
            <a:ext cx="10869542" cy="6839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97506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2880B00A-66B8-73C0-1CC9-736D1D0676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2566" y="0"/>
            <a:ext cx="82068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665564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DAE08A5F-92BD-5A61-8D87-0457A5E841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612" y="87476"/>
            <a:ext cx="7422776" cy="668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859619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668EE8A4-07FC-7F09-E7B1-00F8E0DB0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732" y="1237130"/>
            <a:ext cx="9022536" cy="438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44185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4613003" y="2522744"/>
            <a:ext cx="846445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 Một số ví dụ về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Kí hiệu và cách viết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1087</Words>
  <Application>Microsoft Office PowerPoint</Application>
  <PresentationFormat>Màn hình rộng</PresentationFormat>
  <Paragraphs>128</Paragraphs>
  <Slides>25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5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Rockwell</vt:lpstr>
      <vt:lpstr>Times New Roman</vt:lpstr>
      <vt:lpstr>Wingdings</vt:lpstr>
      <vt:lpstr>Office Theme</vt:lpstr>
      <vt:lpstr>Organic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§ 1: TẬP HỢ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Cảm ơn quý thầy cô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/>
  <dc:description>9Slide.vn</dc:description>
  <cp:lastModifiedBy/>
  <cp:revision>1</cp:revision>
  <dcterms:created xsi:type="dcterms:W3CDTF">2024-09-04T21:47:51Z</dcterms:created>
  <dcterms:modified xsi:type="dcterms:W3CDTF">2024-09-09T16:13:51Z</dcterms:modified>
  <cp:category>9Slide.vn</cp:category>
</cp:coreProperties>
</file>